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72" r:id="rId10"/>
    <p:sldId id="265" r:id="rId11"/>
    <p:sldId id="273" r:id="rId12"/>
    <p:sldId id="267" r:id="rId13"/>
    <p:sldId id="269" r:id="rId14"/>
    <p:sldId id="268" r:id="rId15"/>
    <p:sldId id="266" r:id="rId16"/>
    <p:sldId id="270" r:id="rId17"/>
    <p:sldId id="271" r:id="rId18"/>
    <p:sldId id="262" r:id="rId19"/>
    <p:sldId id="275" r:id="rId20"/>
    <p:sldId id="274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4A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876" y="-4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24.wmf"/><Relationship Id="rId5" Type="http://schemas.openxmlformats.org/officeDocument/2006/relationships/image" Target="../media/image25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7443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2361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6749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7004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497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7366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7431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99700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865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3252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1145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514A6A-043F-404F-BFF9-919DF521D229}" type="datetimeFigureOut">
              <a:rPr lang="en-GB" smtClean="0"/>
              <a:t>18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4516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50.emf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1.emf"/><Relationship Id="rId9" Type="http://schemas.openxmlformats.org/officeDocument/2006/relationships/image" Target="../media/image5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image" Target="../media/image12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3.wmf"/><Relationship Id="rId12" Type="http://schemas.openxmlformats.org/officeDocument/2006/relationships/image" Target="../media/image15.png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3.png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5.wmf"/><Relationship Id="rId3" Type="http://schemas.openxmlformats.org/officeDocument/2006/relationships/image" Target="../media/image27.png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9.pn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6.png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4.png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1560" y="332656"/>
            <a:ext cx="7772400" cy="1440160"/>
          </a:xfrm>
        </p:spPr>
        <p:txBody>
          <a:bodyPr>
            <a:normAutofit fontScale="90000"/>
          </a:bodyPr>
          <a:lstStyle/>
          <a:p>
            <a:r>
              <a:rPr lang="en-US" dirty="0"/>
              <a:t>Data processing and Instrument resolution function: </a:t>
            </a:r>
            <a:r>
              <a:rPr lang="en-US" sz="2200" dirty="0"/>
              <a:t>beyond  FWHM (full width at half-max) approximation</a:t>
            </a:r>
            <a:endParaRPr lang="en-GB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44903"/>
              </p:ext>
            </p:extLst>
          </p:nvPr>
        </p:nvGraphicFramePr>
        <p:xfrm>
          <a:off x="971600" y="2348880"/>
          <a:ext cx="654758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348880"/>
                        <a:ext cx="654758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99593" y="3284984"/>
            <a:ext cx="748883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4D – convolution type equ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Similar equation is used for radar  signal analys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We analyse the  signal approximating resolution function using FWHM approxi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If resolution function is known, the equation can be inverted by various methods (</a:t>
            </a:r>
            <a:r>
              <a:rPr lang="en-GB" dirty="0" err="1" smtClean="0"/>
              <a:t>MaxEnt</a:t>
            </a:r>
            <a:r>
              <a:rPr lang="en-GB" dirty="0" smtClean="0"/>
              <a:t>, Convolution theorem, </a:t>
            </a:r>
            <a:r>
              <a:rPr lang="en-GB" dirty="0" err="1" smtClean="0"/>
              <a:t>etc</a:t>
            </a:r>
            <a:r>
              <a:rPr lang="en-GB" dirty="0" smtClean="0"/>
              <a:t>…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Modern radars development goes into constructing optimal R(Q,E) functions, and use advanced signal processing to recover S(Q,E)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2204864"/>
            <a:ext cx="1152128" cy="86409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437112"/>
            <a:ext cx="4082599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69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derator profile and chopper cuts shapes</a:t>
            </a:r>
            <a:endParaRPr lang="en-GB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56792"/>
            <a:ext cx="5378186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148064" y="1674673"/>
            <a:ext cx="1800200" cy="1331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50" dirty="0" smtClean="0"/>
              <a:t>Range1-&gt; (</a:t>
            </a:r>
            <a:r>
              <a:rPr lang="en-GB" sz="1050" dirty="0" err="1" smtClean="0"/>
              <a:t>E_chop</a:t>
            </a:r>
            <a:r>
              <a:rPr lang="en-GB" sz="1050" dirty="0" smtClean="0"/>
              <a:t> = 150mEv)</a:t>
            </a:r>
            <a:endParaRPr lang="en-GB" sz="1200" dirty="0" smtClean="0"/>
          </a:p>
          <a:p>
            <a:r>
              <a:rPr lang="en-GB" sz="1200" dirty="0" err="1" smtClean="0"/>
              <a:t>t_range</a:t>
            </a:r>
            <a:r>
              <a:rPr lang="en-GB" sz="1200" dirty="0"/>
              <a:t>	</a:t>
            </a:r>
            <a:r>
              <a:rPr lang="en-GB" sz="1200" dirty="0" err="1" smtClean="0"/>
              <a:t>v_range</a:t>
            </a:r>
            <a:endParaRPr lang="en-GB" sz="1200" dirty="0" smtClean="0"/>
          </a:p>
          <a:p>
            <a:r>
              <a:rPr lang="en-GB" sz="900" dirty="0" smtClean="0"/>
              <a:t>1.0e+03 *</a:t>
            </a:r>
            <a:endParaRPr lang="en-GB" sz="900" dirty="0"/>
          </a:p>
          <a:p>
            <a:r>
              <a:rPr lang="en-GB" sz="1200" dirty="0"/>
              <a:t>   -0.0017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03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39    </a:t>
            </a:r>
            <a:r>
              <a:rPr lang="en-GB" sz="1200" dirty="0" smtClean="0"/>
              <a:t>	5.5412</a:t>
            </a:r>
            <a:endParaRPr lang="en-GB" sz="1200" dirty="0"/>
          </a:p>
          <a:p>
            <a:r>
              <a:rPr lang="en-GB" sz="1200" dirty="0"/>
              <a:t>    0.0059   </a:t>
            </a:r>
            <a:r>
              <a:rPr lang="en-GB" sz="1200" dirty="0" smtClean="0"/>
              <a:t>	5.5412</a:t>
            </a:r>
            <a:endParaRPr lang="en-GB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2762776" y="1403484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</a:rPr>
              <a:t>t</a:t>
            </a:r>
            <a:endParaRPr lang="en-GB" dirty="0">
              <a:latin typeface="Symbol" panose="05050102010706020507" pitchFamily="18" charset="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055768" y="1556792"/>
            <a:ext cx="1980728" cy="1454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 </a:t>
            </a:r>
            <a:r>
              <a:rPr lang="en-GB" sz="1050" dirty="0" smtClean="0"/>
              <a:t>Range2-&gt; </a:t>
            </a:r>
            <a:r>
              <a:rPr lang="en-GB" sz="1050" dirty="0"/>
              <a:t>(</a:t>
            </a:r>
            <a:r>
              <a:rPr lang="en-GB" sz="1050" dirty="0" err="1"/>
              <a:t>E_chop</a:t>
            </a:r>
            <a:r>
              <a:rPr lang="en-GB" sz="1050" dirty="0"/>
              <a:t> = </a:t>
            </a:r>
            <a:r>
              <a:rPr lang="en-GB" sz="1050" dirty="0" smtClean="0"/>
              <a:t>65.2mEv</a:t>
            </a:r>
            <a:r>
              <a:rPr lang="en-GB" sz="1050" dirty="0"/>
              <a:t>)</a:t>
            </a:r>
          </a:p>
          <a:p>
            <a:r>
              <a:rPr lang="en-GB" sz="1200" dirty="0" err="1"/>
              <a:t>t_range</a:t>
            </a:r>
            <a:r>
              <a:rPr lang="en-GB" sz="1200" dirty="0"/>
              <a:t>	</a:t>
            </a:r>
            <a:r>
              <a:rPr lang="en-GB" sz="1200" dirty="0" err="1"/>
              <a:t>v_range</a:t>
            </a:r>
            <a:endParaRPr lang="en-GB" sz="1200" dirty="0"/>
          </a:p>
          <a:p>
            <a:r>
              <a:rPr lang="en-GB" sz="1050" dirty="0"/>
              <a:t>1.0e+03 *</a:t>
            </a:r>
          </a:p>
          <a:p>
            <a:r>
              <a:rPr lang="en-GB" sz="1200" dirty="0" smtClean="0"/>
              <a:t>   </a:t>
            </a:r>
            <a:r>
              <a:rPr lang="en-GB" sz="1200" dirty="0"/>
              <a:t>-0.0012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008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103    </a:t>
            </a:r>
            <a:r>
              <a:rPr lang="en-GB" sz="1200" dirty="0" smtClean="0"/>
              <a:t>	3.6725</a:t>
            </a:r>
            <a:endParaRPr lang="en-GB" sz="1200" dirty="0"/>
          </a:p>
          <a:p>
            <a:r>
              <a:rPr lang="en-GB" sz="1200" dirty="0"/>
              <a:t>    0.0123    </a:t>
            </a:r>
            <a:r>
              <a:rPr lang="en-GB" sz="1200" dirty="0" smtClean="0"/>
              <a:t>	3.6725</a:t>
            </a:r>
            <a:endParaRPr lang="en-GB" sz="12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880924" y="1556792"/>
            <a:ext cx="3488706" cy="3465676"/>
            <a:chOff x="880924" y="1556792"/>
            <a:chExt cx="3488706" cy="3465676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880924" y="1772816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050890" y="1916832"/>
              <a:ext cx="288862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+mj-lt"/>
                </a:rPr>
                <a:t>v</a:t>
              </a:r>
              <a:endParaRPr lang="en-GB" dirty="0">
                <a:latin typeface="+mj-lt"/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899592" y="2018576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2411760" y="1852444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1406704" y="1779672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957946" y="1556792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</a:t>
              </a:r>
              <a:endParaRPr lang="en-GB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43608" y="3059668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046178" y="370774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3</a:t>
              </a:r>
              <a:endParaRPr lang="en-GB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67944" y="414908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4</a:t>
              </a:r>
              <a:endParaRPr lang="en-GB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66058" y="4653136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5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220072" y="3140968"/>
            <a:ext cx="172819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3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35.8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200" dirty="0" smtClean="0"/>
              <a:t>    </a:t>
            </a:r>
            <a:r>
              <a:rPr lang="en-GB" sz="1200" dirty="0"/>
              <a:t>0.001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3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95    </a:t>
            </a:r>
            <a:r>
              <a:rPr lang="en-GB" sz="1200" dirty="0" smtClean="0"/>
              <a:t>	2.6784</a:t>
            </a:r>
            <a:endParaRPr lang="en-GB" sz="1200" dirty="0"/>
          </a:p>
          <a:p>
            <a:r>
              <a:rPr lang="en-GB" sz="1200" dirty="0"/>
              <a:t>    0.0115    </a:t>
            </a:r>
            <a:r>
              <a:rPr lang="en-GB" sz="1200" dirty="0" smtClean="0"/>
              <a:t>	2.6784</a:t>
            </a:r>
            <a:endParaRPr lang="en-GB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899592" y="5445224"/>
            <a:ext cx="4302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 – moderator (in moderator opening times)</a:t>
            </a:r>
            <a:endParaRPr lang="en-GB" dirty="0"/>
          </a:p>
        </p:txBody>
      </p:sp>
      <p:sp>
        <p:nvSpPr>
          <p:cNvPr id="24" name="TextBox 23"/>
          <p:cNvSpPr txBox="1"/>
          <p:nvPr/>
        </p:nvSpPr>
        <p:spPr>
          <a:xfrm rot="16200000">
            <a:off x="-379707" y="3258847"/>
            <a:ext cx="1469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 - moderator</a:t>
            </a:r>
            <a:endParaRPr lang="en-GB" dirty="0"/>
          </a:p>
        </p:txBody>
      </p:sp>
      <p:sp>
        <p:nvSpPr>
          <p:cNvPr id="23" name="Rectangle 22"/>
          <p:cNvSpPr/>
          <p:nvPr/>
        </p:nvSpPr>
        <p:spPr>
          <a:xfrm>
            <a:off x="6987108" y="3134127"/>
            <a:ext cx="2016224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100" dirty="0" smtClean="0"/>
              <a:t>Range4-</a:t>
            </a:r>
            <a:r>
              <a:rPr lang="en-GB" sz="1100" dirty="0"/>
              <a:t>&gt; (</a:t>
            </a:r>
            <a:r>
              <a:rPr lang="en-GB" sz="1100" dirty="0" err="1"/>
              <a:t>E_chop</a:t>
            </a:r>
            <a:r>
              <a:rPr lang="en-GB" sz="1100" dirty="0"/>
              <a:t> = </a:t>
            </a:r>
            <a:r>
              <a:rPr lang="en-GB" sz="1100" dirty="0" smtClean="0"/>
              <a:t>22.5mEv</a:t>
            </a:r>
            <a:r>
              <a:rPr lang="en-GB" sz="1100" dirty="0"/>
              <a:t>)</a:t>
            </a:r>
          </a:p>
          <a:p>
            <a:r>
              <a:rPr lang="en-GB" sz="1100" dirty="0" err="1"/>
              <a:t>t_range</a:t>
            </a:r>
            <a:r>
              <a:rPr lang="en-GB" sz="1100" dirty="0"/>
              <a:t>	</a:t>
            </a:r>
            <a:r>
              <a:rPr lang="en-GB" sz="1100" dirty="0" err="1"/>
              <a:t>v_range</a:t>
            </a:r>
            <a:endParaRPr lang="en-GB" sz="1100" dirty="0"/>
          </a:p>
          <a:p>
            <a:r>
              <a:rPr lang="en-GB" sz="1100" dirty="0"/>
              <a:t>1.0e+03 *</a:t>
            </a:r>
          </a:p>
          <a:p>
            <a:r>
              <a:rPr lang="en-GB" sz="1100" dirty="0" smtClean="0"/>
              <a:t>    </a:t>
            </a:r>
            <a:r>
              <a:rPr lang="en-GB" sz="1100" dirty="0"/>
              <a:t>0.002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04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108    </a:t>
            </a:r>
            <a:r>
              <a:rPr lang="en-GB" sz="1100" dirty="0" smtClean="0"/>
              <a:t>	2.1203</a:t>
            </a:r>
            <a:endParaRPr lang="en-GB" sz="1100" dirty="0"/>
          </a:p>
          <a:p>
            <a:r>
              <a:rPr lang="en-GB" sz="1100" dirty="0"/>
              <a:t>    0.0128    </a:t>
            </a:r>
            <a:r>
              <a:rPr lang="en-GB" sz="1100" dirty="0" smtClean="0"/>
              <a:t>	2.1203</a:t>
            </a:r>
            <a:endParaRPr lang="en-GB" sz="1100" dirty="0"/>
          </a:p>
        </p:txBody>
      </p:sp>
      <p:sp>
        <p:nvSpPr>
          <p:cNvPr id="25" name="Rectangle 24"/>
          <p:cNvSpPr/>
          <p:nvPr/>
        </p:nvSpPr>
        <p:spPr>
          <a:xfrm>
            <a:off x="5436096" y="4591580"/>
            <a:ext cx="191943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5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15.5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000" dirty="0" smtClean="0"/>
              <a:t>    </a:t>
            </a:r>
            <a:r>
              <a:rPr lang="en-GB" sz="1000" dirty="0"/>
              <a:t>0.0034    </a:t>
            </a:r>
            <a:r>
              <a:rPr lang="en-GB" sz="1000" dirty="0" smtClean="0"/>
              <a:t>	1.7210</a:t>
            </a:r>
            <a:endParaRPr lang="en-GB" sz="1000" dirty="0"/>
          </a:p>
          <a:p>
            <a:r>
              <a:rPr lang="en-GB" sz="1000" dirty="0"/>
              <a:t>    0.0054    	</a:t>
            </a:r>
            <a:r>
              <a:rPr lang="en-GB" sz="1000" dirty="0" smtClean="0"/>
              <a:t>1.7210</a:t>
            </a:r>
            <a:endParaRPr lang="en-GB" sz="1000" dirty="0"/>
          </a:p>
          <a:p>
            <a:r>
              <a:rPr lang="en-GB" sz="1000" dirty="0"/>
              <a:t>    0.0039    </a:t>
            </a:r>
            <a:r>
              <a:rPr lang="en-GB" sz="1000" dirty="0" smtClean="0"/>
              <a:t>	1.7230</a:t>
            </a:r>
            <a:endParaRPr lang="en-GB" sz="1000" dirty="0"/>
          </a:p>
          <a:p>
            <a:r>
              <a:rPr lang="en-GB" sz="1000" dirty="0"/>
              <a:t>    0.0059    </a:t>
            </a:r>
            <a:r>
              <a:rPr lang="en-GB" sz="1000" dirty="0" smtClean="0"/>
              <a:t>	1.7230</a:t>
            </a:r>
            <a:endParaRPr lang="en-GB" sz="1000" dirty="0"/>
          </a:p>
        </p:txBody>
      </p:sp>
      <p:sp>
        <p:nvSpPr>
          <p:cNvPr id="26" name="Oval Callout 25"/>
          <p:cNvSpPr/>
          <p:nvPr/>
        </p:nvSpPr>
        <p:spPr>
          <a:xfrm>
            <a:off x="7126452" y="4551483"/>
            <a:ext cx="1737536" cy="893741"/>
          </a:xfrm>
          <a:prstGeom prst="wedgeEllipseCallout">
            <a:avLst>
              <a:gd name="adj1" fmla="val -66111"/>
              <a:gd name="adj2" fmla="val 425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 smtClean="0"/>
              <a:t>Incorrect range as v||</a:t>
            </a:r>
            <a:r>
              <a:rPr lang="en-GB" sz="1400" dirty="0" smtClean="0">
                <a:latin typeface="Symbol" panose="05050102010706020507" pitchFamily="18" charset="2"/>
              </a:rPr>
              <a:t>t</a:t>
            </a:r>
            <a:r>
              <a:rPr lang="en-GB" sz="1400" dirty="0" smtClean="0"/>
              <a:t> in moderator fram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90602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Moderator profile and chopper cuts </a:t>
            </a:r>
            <a:r>
              <a:rPr lang="en-GB" dirty="0" smtClean="0"/>
              <a:t>shapes (better phasing)</a:t>
            </a:r>
            <a:endParaRPr lang="en-GB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060848"/>
            <a:ext cx="4284399" cy="3880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88816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ime velocity distributions</a:t>
            </a:r>
            <a:endParaRPr lang="en-GB" dirty="0"/>
          </a:p>
        </p:txBody>
      </p:sp>
      <p:pic>
        <p:nvPicPr>
          <p:cNvPr id="10243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11004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3568" y="1473288"/>
            <a:ext cx="3475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ator profile rep 1 at chopper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080867" y="1268760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fter chopper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037" y="1921947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4177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ve pulse from chopper to sample</a:t>
            </a:r>
            <a:br>
              <a:rPr lang="en-GB" dirty="0" smtClean="0"/>
            </a:br>
            <a:r>
              <a:rPr lang="en-GB" dirty="0" smtClean="0"/>
              <a:t>(calculated by </a:t>
            </a:r>
            <a:r>
              <a:rPr lang="en-GB" dirty="0" err="1" smtClean="0"/>
              <a:t>propagate_pulse</a:t>
            </a:r>
            <a:r>
              <a:rPr lang="en-GB" dirty="0" smtClean="0"/>
              <a:t>)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205184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101" y="2205184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80398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5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612131" y="3270856"/>
            <a:ext cx="4153446" cy="2355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9616" y="116632"/>
            <a:ext cx="7772400" cy="1470025"/>
          </a:xfrm>
        </p:spPr>
        <p:txBody>
          <a:bodyPr/>
          <a:lstStyle/>
          <a:p>
            <a:r>
              <a:rPr lang="en-GB" dirty="0" smtClean="0"/>
              <a:t>Time-velocity distribution after inelastic scattering</a:t>
            </a:r>
            <a:endParaRPr lang="en-GB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705983"/>
            <a:ext cx="2976068" cy="2230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072424"/>
              </p:ext>
            </p:extLst>
          </p:nvPr>
        </p:nvGraphicFramePr>
        <p:xfrm>
          <a:off x="251520" y="1556792"/>
          <a:ext cx="43894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5" imgW="2133360" imgH="457200" progId="Equation.DSMT4">
                  <p:embed/>
                </p:oleObj>
              </mc:Choice>
              <mc:Fallback>
                <p:oleObj name="Equation" r:id="rId5" imgW="21333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556792"/>
                        <a:ext cx="438943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781270"/>
              </p:ext>
            </p:extLst>
          </p:nvPr>
        </p:nvGraphicFramePr>
        <p:xfrm>
          <a:off x="3923928" y="2878762"/>
          <a:ext cx="107111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3928" y="2878762"/>
                        <a:ext cx="107111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6186" y="3284984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t sample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633379" y="1556792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scattering</a:t>
            </a:r>
            <a:endParaRPr lang="en-GB" dirty="0"/>
          </a:p>
        </p:txBody>
      </p:sp>
      <p:pic>
        <p:nvPicPr>
          <p:cNvPr id="10266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348880"/>
            <a:ext cx="3240360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63417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GB" dirty="0" smtClean="0"/>
              <a:t>2D time-velocity profile: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40968"/>
            <a:ext cx="8229600" cy="2985195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57395"/>
              </p:ext>
            </p:extLst>
          </p:nvPr>
        </p:nvGraphicFramePr>
        <p:xfrm>
          <a:off x="539552" y="4221088"/>
          <a:ext cx="8020590" cy="115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7" name="Equation" r:id="rId3" imgW="3898800" imgH="469800" progId="Equation.DSMT4">
                  <p:embed/>
                </p:oleObj>
              </mc:Choice>
              <mc:Fallback>
                <p:oleObj name="Equation" r:id="rId3" imgW="38988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21088"/>
                        <a:ext cx="8020590" cy="1159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1124744"/>
            <a:ext cx="8315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elocity profile at sample at moment time t</a:t>
            </a:r>
            <a:r>
              <a:rPr lang="en-GB" baseline="-25000" dirty="0" smtClean="0"/>
              <a:t>0</a:t>
            </a:r>
            <a:r>
              <a:rPr lang="en-GB" dirty="0" smtClean="0"/>
              <a:t>: (assuming velocity transfer only at          ) </a:t>
            </a: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359997"/>
              </p:ext>
            </p:extLst>
          </p:nvPr>
        </p:nvGraphicFramePr>
        <p:xfrm>
          <a:off x="1014413" y="1628775"/>
          <a:ext cx="7067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8" name="Equation" r:id="rId5" imgW="3949560" imgH="253800" progId="Equation.DSMT4">
                  <p:embed/>
                </p:oleObj>
              </mc:Choice>
              <mc:Fallback>
                <p:oleObj name="Equation" r:id="rId5" imgW="3949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4413" y="1628775"/>
                        <a:ext cx="70675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62804" y="2204864"/>
            <a:ext cx="5712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assuming </a:t>
            </a:r>
            <a:r>
              <a:rPr lang="en-GB" dirty="0" smtClean="0"/>
              <a:t>probability distribution of transfer </a:t>
            </a:r>
            <a:r>
              <a:rPr lang="en-GB" dirty="0" err="1" smtClean="0">
                <a:latin typeface="Symbol" panose="05050102010706020507" pitchFamily="18" charset="2"/>
              </a:rPr>
              <a:t>D</a:t>
            </a:r>
            <a:r>
              <a:rPr lang="en-GB" dirty="0" err="1" smtClean="0"/>
              <a:t>v</a:t>
            </a:r>
            <a:r>
              <a:rPr lang="en-GB" dirty="0" smtClean="0"/>
              <a:t>  as             : </a:t>
            </a:r>
            <a:endParaRPr lang="en-GB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312054"/>
              </p:ext>
            </p:extLst>
          </p:nvPr>
        </p:nvGraphicFramePr>
        <p:xfrm>
          <a:off x="5436096" y="2267580"/>
          <a:ext cx="590424" cy="29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6096" y="2267580"/>
                        <a:ext cx="590424" cy="29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741508"/>
              </p:ext>
            </p:extLst>
          </p:nvPr>
        </p:nvGraphicFramePr>
        <p:xfrm>
          <a:off x="2297113" y="2566988"/>
          <a:ext cx="450056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Equation" r:id="rId9" imgW="2514600" imgH="457200" progId="Equation.DSMT4">
                  <p:embed/>
                </p:oleObj>
              </mc:Choice>
              <mc:Fallback>
                <p:oleObj name="Equation" r:id="rId9" imgW="25146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2566988"/>
                        <a:ext cx="450056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1520" y="3753376"/>
            <a:ext cx="4448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ime profile of the pulse at detector position:</a:t>
            </a:r>
            <a:endParaRPr lang="en-GB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5200"/>
              </p:ext>
            </p:extLst>
          </p:nvPr>
        </p:nvGraphicFramePr>
        <p:xfrm>
          <a:off x="8164780" y="1181512"/>
          <a:ext cx="448816" cy="261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64780" y="1181512"/>
                        <a:ext cx="448816" cy="261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7928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Velocity profile changes from sample to detector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340768"/>
            <a:ext cx="2979429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412776"/>
            <a:ext cx="4320480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789040"/>
            <a:ext cx="3528392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/>
          <p:cNvCxnSpPr/>
          <p:nvPr/>
        </p:nvCxnSpPr>
        <p:spPr>
          <a:xfrm flipV="1">
            <a:off x="7452320" y="1484784"/>
            <a:ext cx="0" cy="518425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4932040" y="1484784"/>
            <a:ext cx="0" cy="511256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1557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Velocity distribution and its recovery using standard data reduction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44824"/>
            <a:ext cx="3841670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101" y="1845144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99170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332656"/>
            <a:ext cx="8229600" cy="936104"/>
          </a:xfrm>
        </p:spPr>
        <p:txBody>
          <a:bodyPr>
            <a:normAutofit/>
          </a:bodyPr>
          <a:lstStyle/>
          <a:p>
            <a:pPr algn="l"/>
            <a:r>
              <a:rPr lang="en-GB" sz="2800" dirty="0" smtClean="0"/>
              <a:t>Work in progress:</a:t>
            </a:r>
            <a:endParaRPr lang="en-GB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63131"/>
              </p:ext>
            </p:extLst>
          </p:nvPr>
        </p:nvGraphicFramePr>
        <p:xfrm>
          <a:off x="2811463" y="214313"/>
          <a:ext cx="61150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3" imgW="2565360" imgH="469800" progId="Equation.DSMT4">
                  <p:embed/>
                </p:oleObj>
              </mc:Choice>
              <mc:Fallback>
                <p:oleObj name="Equation" r:id="rId3" imgW="25653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214313"/>
                        <a:ext cx="611505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23528" y="1556792"/>
            <a:ext cx="7056784" cy="2659948"/>
            <a:chOff x="323528" y="1700808"/>
            <a:chExt cx="7056784" cy="265994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2200756"/>
              <a:ext cx="2768156" cy="21600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5976" y="1700808"/>
              <a:ext cx="3024336" cy="2374880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755576" y="3429000"/>
              <a:ext cx="45719" cy="504056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365104"/>
            <a:ext cx="2824227" cy="2160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53873" y="5080222"/>
            <a:ext cx="45719" cy="936104"/>
          </a:xfrm>
          <a:prstGeom prst="rect">
            <a:avLst/>
          </a:prstGeom>
          <a:solidFill>
            <a:srgbClr val="0B4AF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853873" y="3429000"/>
            <a:ext cx="429419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/>
          <p:nvPr/>
        </p:nvCxnSpPr>
        <p:spPr>
          <a:xfrm flipV="1">
            <a:off x="899592" y="2636912"/>
            <a:ext cx="4248472" cy="2911362"/>
          </a:xfrm>
          <a:prstGeom prst="bent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90" name="Picture 2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931672"/>
            <a:ext cx="3982398" cy="2670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9314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0"/>
            <a:ext cx="8229600" cy="1143000"/>
          </a:xfrm>
        </p:spPr>
        <p:txBody>
          <a:bodyPr/>
          <a:lstStyle/>
          <a:p>
            <a:r>
              <a:rPr lang="en-GB" dirty="0" smtClean="0"/>
              <a:t>Direct problem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1020132"/>
            <a:ext cx="3362005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55576" y="692696"/>
            <a:ext cx="2020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t=2e-6,dv = 3*dv0</a:t>
            </a:r>
            <a:endParaRPr lang="en-GB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907" y="3933056"/>
            <a:ext cx="3362005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27584" y="3635732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t=2e-6,dv = dv0</a:t>
            </a:r>
            <a:endParaRPr lang="en-GB" dirty="0"/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980728"/>
            <a:ext cx="3362005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4371" y="3861048"/>
            <a:ext cx="3362005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932040" y="3623389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t=dt0, dv = dv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99393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415" y="1930694"/>
            <a:ext cx="3193608" cy="202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7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668" y="3960659"/>
            <a:ext cx="3011497" cy="255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5" y="1978717"/>
            <a:ext cx="2992176" cy="195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Inverting Convolution: 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284767" y="837717"/>
            <a:ext cx="77793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Bayesian</a:t>
            </a:r>
            <a:r>
              <a:rPr lang="en-GB" sz="1400" b="1" dirty="0" smtClean="0"/>
              <a:t> </a:t>
            </a:r>
            <a:r>
              <a:rPr lang="en-GB" sz="1400" dirty="0" smtClean="0"/>
              <a:t>analysis; || NI&amp;M A287 1990 – Optimization of the resolution functions for neutron scattering</a:t>
            </a:r>
            <a:r>
              <a:rPr lang="en-GB" sz="1600" dirty="0" smtClean="0"/>
              <a:t>;</a:t>
            </a:r>
            <a:endParaRPr lang="en-GB" sz="1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13172"/>
              </p:ext>
            </p:extLst>
          </p:nvPr>
        </p:nvGraphicFramePr>
        <p:xfrm>
          <a:off x="1249363" y="2276475"/>
          <a:ext cx="5524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"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9363" y="2276475"/>
                        <a:ext cx="55245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78733"/>
              </p:ext>
            </p:extLst>
          </p:nvPr>
        </p:nvGraphicFramePr>
        <p:xfrm>
          <a:off x="4932040" y="2133600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2040" y="2133600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053654" y="1196752"/>
            <a:ext cx="6038626" cy="665163"/>
            <a:chOff x="909638" y="1254125"/>
            <a:chExt cx="6038626" cy="665163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3062028"/>
                </p:ext>
              </p:extLst>
            </p:nvPr>
          </p:nvGraphicFramePr>
          <p:xfrm>
            <a:off x="909638" y="1254125"/>
            <a:ext cx="6022975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8" name="Equation" r:id="rId10" imgW="4140000" imgH="457200" progId="Equation.DSMT4">
                    <p:embed/>
                  </p:oleObj>
                </mc:Choice>
                <mc:Fallback>
                  <p:oleObj name="Equation" r:id="rId10" imgW="4140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09638" y="1254125"/>
                          <a:ext cx="6022975" cy="66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359572" y="1395586"/>
              <a:ext cx="588692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2065" name="Picture 1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426" y="3937816"/>
            <a:ext cx="3078488" cy="2529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751437"/>
              </p:ext>
            </p:extLst>
          </p:nvPr>
        </p:nvGraphicFramePr>
        <p:xfrm>
          <a:off x="3013075" y="5300663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" name="Equation" r:id="rId13" imgW="355320" imgH="253800" progId="Equation.DSMT4">
                  <p:embed/>
                </p:oleObj>
              </mc:Choice>
              <mc:Fallback>
                <p:oleObj name="Equation" r:id="rId13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13075" y="5300663"/>
                        <a:ext cx="7413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310735"/>
              </p:ext>
            </p:extLst>
          </p:nvPr>
        </p:nvGraphicFramePr>
        <p:xfrm>
          <a:off x="1309688" y="4149725"/>
          <a:ext cx="8429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09688" y="4149725"/>
                        <a:ext cx="84296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08054"/>
              </p:ext>
            </p:extLst>
          </p:nvPr>
        </p:nvGraphicFramePr>
        <p:xfrm>
          <a:off x="2147888" y="4699000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47888" y="4699000"/>
                        <a:ext cx="73183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95150"/>
              </p:ext>
            </p:extLst>
          </p:nvPr>
        </p:nvGraphicFramePr>
        <p:xfrm>
          <a:off x="4860032" y="4181307"/>
          <a:ext cx="512208" cy="3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"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60032" y="4181307"/>
                        <a:ext cx="512208" cy="32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36107"/>
              </p:ext>
            </p:extLst>
          </p:nvPr>
        </p:nvGraphicFramePr>
        <p:xfrm>
          <a:off x="5354423" y="5079607"/>
          <a:ext cx="479028" cy="319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" name="Equation" r:id="rId21" imgW="304560" imgH="203040" progId="Equation.DSMT4">
                  <p:embed/>
                </p:oleObj>
              </mc:Choice>
              <mc:Fallback>
                <p:oleObj name="Equation" r:id="rId21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54423" y="5079607"/>
                        <a:ext cx="479028" cy="319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051720" y="4797152"/>
            <a:ext cx="0" cy="14401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21" idx="1"/>
          </p:cNvCxnSpPr>
          <p:nvPr/>
        </p:nvCxnSpPr>
        <p:spPr>
          <a:xfrm flipH="1">
            <a:off x="5508104" y="4909810"/>
            <a:ext cx="756592" cy="8234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64696" y="472514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2051720" y="5877272"/>
            <a:ext cx="1008112" cy="6406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77039" y="6333242"/>
            <a:ext cx="18369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Cut-off frequency</a:t>
            </a:r>
            <a:endParaRPr lang="en-GB" dirty="0"/>
          </a:p>
        </p:txBody>
      </p:sp>
      <p:cxnSp>
        <p:nvCxnSpPr>
          <p:cNvPr id="2048" name="Straight Arrow Connector 2047"/>
          <p:cNvCxnSpPr/>
          <p:nvPr/>
        </p:nvCxnSpPr>
        <p:spPr>
          <a:xfrm flipH="1">
            <a:off x="1475656" y="4581128"/>
            <a:ext cx="144016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052" name="Straight Arrow Connector 2051"/>
          <p:cNvCxnSpPr/>
          <p:nvPr/>
        </p:nvCxnSpPr>
        <p:spPr>
          <a:xfrm flipH="1">
            <a:off x="1619672" y="5094476"/>
            <a:ext cx="761998" cy="9268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054" name="Straight Arrow Connector 2053"/>
          <p:cNvCxnSpPr/>
          <p:nvPr/>
        </p:nvCxnSpPr>
        <p:spPr>
          <a:xfrm flipH="1">
            <a:off x="2915816" y="5717577"/>
            <a:ext cx="360040" cy="159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58" name="Isosceles Triangle 2057"/>
          <p:cNvSpPr/>
          <p:nvPr/>
        </p:nvSpPr>
        <p:spPr>
          <a:xfrm>
            <a:off x="2305184" y="2060848"/>
            <a:ext cx="1780092" cy="1631720"/>
          </a:xfrm>
          <a:custGeom>
            <a:avLst/>
            <a:gdLst>
              <a:gd name="connsiteX0" fmla="*/ 0 w 1402721"/>
              <a:gd name="connsiteY0" fmla="*/ 1666307 h 1666307"/>
              <a:gd name="connsiteX1" fmla="*/ 100912 w 1402721"/>
              <a:gd name="connsiteY1" fmla="*/ 0 h 1666307"/>
              <a:gd name="connsiteX2" fmla="*/ 1402721 w 1402721"/>
              <a:gd name="connsiteY2" fmla="*/ 1666307 h 1666307"/>
              <a:gd name="connsiteX3" fmla="*/ 0 w 1402721"/>
              <a:gd name="connsiteY3" fmla="*/ 1666307 h 166630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31720"/>
              <a:gd name="connsiteX1" fmla="*/ 139823 w 1402721"/>
              <a:gd name="connsiteY1" fmla="*/ 0 h 1631720"/>
              <a:gd name="connsiteX2" fmla="*/ 1402721 w 1402721"/>
              <a:gd name="connsiteY2" fmla="*/ 1627397 h 1631720"/>
              <a:gd name="connsiteX3" fmla="*/ 0 w 1402721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0092" h="1631720">
                <a:moveTo>
                  <a:pt x="0" y="1627397"/>
                </a:moveTo>
                <a:cubicBezTo>
                  <a:pt x="17425" y="1084931"/>
                  <a:pt x="68819" y="87582"/>
                  <a:pt x="139823" y="0"/>
                </a:cubicBezTo>
                <a:cubicBezTo>
                  <a:pt x="565266" y="766049"/>
                  <a:pt x="1068840" y="1201045"/>
                  <a:pt x="1780092" y="1627397"/>
                </a:cubicBezTo>
                <a:cubicBezTo>
                  <a:pt x="1283335" y="1637124"/>
                  <a:pt x="467574" y="1627397"/>
                  <a:pt x="0" y="1627397"/>
                </a:cubicBez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99963"/>
              </p:ext>
            </p:extLst>
          </p:nvPr>
        </p:nvGraphicFramePr>
        <p:xfrm>
          <a:off x="5681663" y="3141663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" name="Equation" r:id="rId23" imgW="330120" imgH="203040" progId="Equation.DSMT4">
                  <p:embed/>
                </p:oleObj>
              </mc:Choice>
              <mc:Fallback>
                <p:oleObj name="Equation" r:id="rId2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81663" y="3141663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805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6"/>
                  </p:tgtEl>
                </p:cond>
              </p:nextCondLst>
            </p:seq>
          </p:childTnLst>
        </p:cTn>
      </p:par>
    </p:tnLst>
    <p:bldLst>
      <p:bldP spid="205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515524"/>
            <a:ext cx="5400600" cy="575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6311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/>
        </p:nvGrpSpPr>
        <p:grpSpPr>
          <a:xfrm>
            <a:off x="899592" y="1268759"/>
            <a:ext cx="7128792" cy="5472609"/>
            <a:chOff x="899592" y="1052736"/>
            <a:chExt cx="7128792" cy="547260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9592" y="1052736"/>
              <a:ext cx="6912768" cy="5225468"/>
            </a:xfrm>
            <a:prstGeom prst="rect">
              <a:avLst/>
            </a:prstGeom>
          </p:spPr>
        </p:pic>
        <p:sp>
          <p:nvSpPr>
            <p:cNvPr id="11" name="Oval 10"/>
            <p:cNvSpPr/>
            <p:nvPr/>
          </p:nvSpPr>
          <p:spPr>
            <a:xfrm>
              <a:off x="3135698" y="2131115"/>
              <a:ext cx="4892686" cy="439423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4" name="Picture 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9912" y="2909011"/>
              <a:ext cx="3615833" cy="2880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cxnSp>
          <p:nvCxnSpPr>
            <p:cNvPr id="15" name="Straight Connector 14"/>
            <p:cNvCxnSpPr>
              <a:stCxn id="11" idx="0"/>
            </p:cNvCxnSpPr>
            <p:nvPr/>
          </p:nvCxnSpPr>
          <p:spPr>
            <a:xfrm flipH="1">
              <a:off x="4572001" y="2131115"/>
              <a:ext cx="1010040" cy="425021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6948264" y="3026221"/>
              <a:ext cx="648072" cy="313908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812" y="404664"/>
            <a:ext cx="3682752" cy="1008112"/>
          </a:xfrm>
        </p:spPr>
        <p:txBody>
          <a:bodyPr>
            <a:normAutofit/>
          </a:bodyPr>
          <a:lstStyle/>
          <a:p>
            <a:pPr algn="l"/>
            <a:r>
              <a:rPr lang="en-GB" sz="3200" dirty="0" smtClean="0"/>
              <a:t>Reality check:</a:t>
            </a:r>
            <a:endParaRPr lang="en-GB" sz="3200" dirty="0"/>
          </a:p>
        </p:txBody>
      </p:sp>
      <p:sp>
        <p:nvSpPr>
          <p:cNvPr id="7" name="Oval 6"/>
          <p:cNvSpPr/>
          <p:nvPr/>
        </p:nvSpPr>
        <p:spPr>
          <a:xfrm>
            <a:off x="2203188" y="3167774"/>
            <a:ext cx="210766" cy="234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Straight Arrow Connector 9"/>
          <p:cNvCxnSpPr>
            <a:stCxn id="7" idx="5"/>
          </p:cNvCxnSpPr>
          <p:nvPr/>
        </p:nvCxnSpPr>
        <p:spPr>
          <a:xfrm>
            <a:off x="2383088" y="3367864"/>
            <a:ext cx="964776" cy="349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294711" y="2638653"/>
            <a:ext cx="2637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Monochromatic neutrons </a:t>
            </a:r>
          </a:p>
          <a:p>
            <a:pPr algn="ctr"/>
            <a:r>
              <a:rPr lang="en-GB" dirty="0"/>
              <a:t>t</a:t>
            </a:r>
            <a:r>
              <a:rPr lang="en-GB" dirty="0" smtClean="0"/>
              <a:t>ime profile</a:t>
            </a:r>
            <a:endParaRPr lang="en-GB" dirty="0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624083"/>
              </p:ext>
            </p:extLst>
          </p:nvPr>
        </p:nvGraphicFramePr>
        <p:xfrm>
          <a:off x="3402290" y="476672"/>
          <a:ext cx="446761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5" imgW="2222280" imgH="469800" progId="Equation.DSMT4">
                  <p:embed/>
                </p:oleObj>
              </mc:Choice>
              <mc:Fallback>
                <p:oleObj name="Equation" r:id="rId5" imgW="2222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2290" y="476672"/>
                        <a:ext cx="4467617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532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244720"/>
            <a:ext cx="71222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n chopper spectrometers are optimized to provide equal resolution</a:t>
            </a:r>
          </a:p>
          <a:p>
            <a:r>
              <a:rPr lang="en-GB" dirty="0"/>
              <a:t>s</a:t>
            </a:r>
            <a:r>
              <a:rPr lang="en-GB" dirty="0" smtClean="0"/>
              <a:t>pread due to energy spread and pulse time shape. </a:t>
            </a:r>
            <a:endParaRPr lang="en-GB" dirty="0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268760"/>
            <a:ext cx="5616624" cy="472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227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Autofit/>
          </a:bodyPr>
          <a:lstStyle/>
          <a:p>
            <a:r>
              <a:rPr lang="en-GB" sz="2800" dirty="0" smtClean="0"/>
              <a:t>Different optimization: minimize pulse time spread.</a:t>
            </a:r>
            <a:br>
              <a:rPr lang="en-GB" sz="2800" dirty="0" smtClean="0"/>
            </a:br>
            <a:r>
              <a:rPr lang="en-GB" sz="2800" dirty="0" smtClean="0"/>
              <a:t>(different chopper)</a:t>
            </a:r>
            <a:endParaRPr lang="en-GB" sz="2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47" y="2132856"/>
            <a:ext cx="3096389" cy="22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793" y="2137522"/>
            <a:ext cx="4069631" cy="2371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464751"/>
            <a:ext cx="3341401" cy="2060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0801" y="4425652"/>
            <a:ext cx="4069631" cy="2387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445990"/>
              </p:ext>
            </p:extLst>
          </p:nvPr>
        </p:nvGraphicFramePr>
        <p:xfrm>
          <a:off x="1043608" y="1220659"/>
          <a:ext cx="6893979" cy="94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2" name="Equation" r:id="rId7" imgW="3682800" imgH="457200" progId="Equation.DSMT4">
                  <p:embed/>
                </p:oleObj>
              </mc:Choice>
              <mc:Fallback>
                <p:oleObj name="Equation" r:id="rId7" imgW="368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1220659"/>
                        <a:ext cx="6893979" cy="948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07508"/>
              </p:ext>
            </p:extLst>
          </p:nvPr>
        </p:nvGraphicFramePr>
        <p:xfrm>
          <a:off x="1797050" y="2636838"/>
          <a:ext cx="5540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636838"/>
                        <a:ext cx="55403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32101"/>
              </p:ext>
            </p:extLst>
          </p:nvPr>
        </p:nvGraphicFramePr>
        <p:xfrm>
          <a:off x="5364088" y="23098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" name="Equation" r:id="rId11" imgW="330120" imgH="203040" progId="Equation.DSMT4">
                  <p:embed/>
                </p:oleObj>
              </mc:Choice>
              <mc:Fallback>
                <p:oleObj name="Equation" r:id="rId11" imgW="3301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3098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10160"/>
              </p:ext>
            </p:extLst>
          </p:nvPr>
        </p:nvGraphicFramePr>
        <p:xfrm>
          <a:off x="6558880" y="350100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880" y="350100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12780"/>
              </p:ext>
            </p:extLst>
          </p:nvPr>
        </p:nvGraphicFramePr>
        <p:xfrm>
          <a:off x="1187624" y="4725144"/>
          <a:ext cx="734950" cy="48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6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725144"/>
                        <a:ext cx="734950" cy="489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19096"/>
              </p:ext>
            </p:extLst>
          </p:nvPr>
        </p:nvGraphicFramePr>
        <p:xfrm>
          <a:off x="2183978" y="4869978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978" y="4869978"/>
                        <a:ext cx="7318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712565"/>
              </p:ext>
            </p:extLst>
          </p:nvPr>
        </p:nvGraphicFramePr>
        <p:xfrm>
          <a:off x="3203848" y="5589240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8" name="Equation" r:id="rId19" imgW="355320" imgH="253800" progId="Equation.DSMT4">
                  <p:embed/>
                </p:oleObj>
              </mc:Choice>
              <mc:Fallback>
                <p:oleObj name="Equation" r:id="rId19" imgW="3553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589240"/>
                        <a:ext cx="7413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03848" y="6381328"/>
            <a:ext cx="18369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Cut-off frequency</a:t>
            </a:r>
            <a:endParaRPr lang="en-GB" dirty="0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3203848" y="5373216"/>
            <a:ext cx="0" cy="1264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1" idx="2"/>
          </p:cNvCxnSpPr>
          <p:nvPr/>
        </p:nvCxnSpPr>
        <p:spPr>
          <a:xfrm flipH="1">
            <a:off x="1835695" y="5373216"/>
            <a:ext cx="714201" cy="6323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1403648" y="5229200"/>
            <a:ext cx="144016" cy="390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53608" y="4903297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724128" y="5087963"/>
            <a:ext cx="629480" cy="3363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515204"/>
              </p:ext>
            </p:extLst>
          </p:nvPr>
        </p:nvGraphicFramePr>
        <p:xfrm>
          <a:off x="6990928" y="59102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9" name="Equation" r:id="rId21" imgW="330120" imgH="203040" progId="Equation.DSMT4">
                  <p:embed/>
                </p:oleObj>
              </mc:Choice>
              <mc:Fallback>
                <p:oleObj name="Equation" r:id="rId21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928" y="59102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011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35280" cy="922114"/>
          </a:xfrm>
        </p:spPr>
        <p:txBody>
          <a:bodyPr>
            <a:normAutofit fontScale="90000"/>
          </a:bodyPr>
          <a:lstStyle/>
          <a:p>
            <a:r>
              <a:rPr lang="en-GB" sz="3100" dirty="0" smtClean="0"/>
              <a:t>Different optimization: minimize energy spread (time focusing </a:t>
            </a:r>
            <a:r>
              <a:rPr lang="en-GB" sz="3100" dirty="0" err="1" smtClean="0"/>
              <a:t>monochromator</a:t>
            </a:r>
            <a:r>
              <a:rPr lang="en-GB" sz="3100" dirty="0" smtClean="0"/>
              <a:t>, different moderator?</a:t>
            </a:r>
            <a:r>
              <a:rPr lang="en-GB" dirty="0" smtClean="0"/>
              <a:t>)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34126"/>
              </p:ext>
            </p:extLst>
          </p:nvPr>
        </p:nvGraphicFramePr>
        <p:xfrm>
          <a:off x="2410346" y="1124744"/>
          <a:ext cx="3457798" cy="110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" name="Equation" r:id="rId3" imgW="1765080" imgH="469800" progId="Equation.DSMT4">
                  <p:embed/>
                </p:oleObj>
              </mc:Choice>
              <mc:Fallback>
                <p:oleObj name="Equation" r:id="rId3" imgW="1765080" imgH="469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346" y="1124744"/>
                        <a:ext cx="3457798" cy="1103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168" y="2132856"/>
            <a:ext cx="2832720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670" y="2162364"/>
            <a:ext cx="3383682" cy="1986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221088"/>
            <a:ext cx="2880320" cy="2124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4149080"/>
            <a:ext cx="3671714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6320"/>
              </p:ext>
            </p:extLst>
          </p:nvPr>
        </p:nvGraphicFramePr>
        <p:xfrm>
          <a:off x="1806575" y="2636838"/>
          <a:ext cx="5334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636838"/>
                        <a:ext cx="5334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7513"/>
              </p:ext>
            </p:extLst>
          </p:nvPr>
        </p:nvGraphicFramePr>
        <p:xfrm>
          <a:off x="5580112" y="242088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" name="Equation" r:id="rId11" imgW="330057" imgH="203112" progId="Equation.DSMT4">
                  <p:embed/>
                </p:oleObj>
              </mc:Choice>
              <mc:Fallback>
                <p:oleObj name="Equation" r:id="rId11" imgW="33005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42088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77616"/>
              </p:ext>
            </p:extLst>
          </p:nvPr>
        </p:nvGraphicFramePr>
        <p:xfrm>
          <a:off x="5724128" y="3029967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4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029967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03848"/>
              </p:ext>
            </p:extLst>
          </p:nvPr>
        </p:nvGraphicFramePr>
        <p:xfrm>
          <a:off x="1259632" y="5158010"/>
          <a:ext cx="7318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5" name="Equation" r:id="rId15" imgW="368140" imgH="253890" progId="Equation.DSMT4">
                  <p:embed/>
                </p:oleObj>
              </mc:Choice>
              <mc:Fallback>
                <p:oleObj name="Equation" r:id="rId15" imgW="368140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158010"/>
                        <a:ext cx="7318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02606"/>
              </p:ext>
            </p:extLst>
          </p:nvPr>
        </p:nvGraphicFramePr>
        <p:xfrm>
          <a:off x="1100683" y="4293096"/>
          <a:ext cx="7350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" name="Equation" r:id="rId17" imgW="380835" imgH="253890" progId="Equation.DSMT4">
                  <p:embed/>
                </p:oleObj>
              </mc:Choice>
              <mc:Fallback>
                <p:oleObj name="Equation" r:id="rId17" imgW="380835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683" y="4293096"/>
                        <a:ext cx="7350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64936" y="436510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076056" y="4549770"/>
            <a:ext cx="688880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552583"/>
              </p:ext>
            </p:extLst>
          </p:nvPr>
        </p:nvGraphicFramePr>
        <p:xfrm>
          <a:off x="5333603" y="5046191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603" y="5046191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3757"/>
              </p:ext>
            </p:extLst>
          </p:nvPr>
        </p:nvGraphicFramePr>
        <p:xfrm>
          <a:off x="5148064" y="4293096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" name="Equation" r:id="rId20" imgW="330057" imgH="203112" progId="Equation.DSMT4">
                  <p:embed/>
                </p:oleObj>
              </mc:Choice>
              <mc:Fallback>
                <p:oleObj name="Equation" r:id="rId20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293096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76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63272" cy="164219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ime focusing </a:t>
            </a:r>
            <a:r>
              <a:rPr lang="en-GB" dirty="0" err="1" smtClean="0"/>
              <a:t>monochromator</a:t>
            </a:r>
            <a:r>
              <a:rPr lang="en-GB" dirty="0" smtClean="0"/>
              <a:t>:</a:t>
            </a:r>
            <a:br>
              <a:rPr lang="en-GB" dirty="0" smtClean="0"/>
            </a:br>
            <a:r>
              <a:rPr lang="en-GB" dirty="0" smtClean="0"/>
              <a:t>No problem with resolution and convenient for small samples?</a:t>
            </a: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 rot="20511387">
            <a:off x="1763688" y="5229200"/>
            <a:ext cx="1512168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55576" y="3933056"/>
            <a:ext cx="1023281" cy="1512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endCxn id="4" idx="3"/>
          </p:cNvCxnSpPr>
          <p:nvPr/>
        </p:nvCxnSpPr>
        <p:spPr>
          <a:xfrm>
            <a:off x="1979712" y="3284984"/>
            <a:ext cx="1258551" cy="1780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801281" y="4293096"/>
            <a:ext cx="2482687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238263" y="4365104"/>
            <a:ext cx="1405745" cy="6322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805788" y="4437112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/>
          <p:cNvCxnSpPr/>
          <p:nvPr/>
        </p:nvCxnSpPr>
        <p:spPr>
          <a:xfrm flipV="1">
            <a:off x="3203848" y="4005064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952550" y="3501008"/>
            <a:ext cx="1171178" cy="69848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995936" y="4365104"/>
            <a:ext cx="144016" cy="216024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 flipV="1">
            <a:off x="4139952" y="4581128"/>
            <a:ext cx="144016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3562790" y="3751761"/>
            <a:ext cx="463879" cy="6546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4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GB" sz="4000" b="0" i="1" smtClean="0">
                              <a:latin typeface="Cambria Math"/>
                            </a:rPr>
                            <m:t>𝑔𝑎𝑖𝑛</m:t>
                          </m:r>
                        </m:sub>
                      </m:sSub>
                      <m:r>
                        <a:rPr lang="en-GB" sz="4000" b="0" i="1" smtClean="0">
                          <a:latin typeface="Cambria Math"/>
                        </a:rPr>
                        <m:t>~</m:t>
                      </m:r>
                      <m:f>
                        <m:fPr>
                          <m:ctrlPr>
                            <a:rPr lang="en-GB" sz="4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40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40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GB" sz="4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4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GB" sz="4000" i="1">
                                      <a:latin typeface="Cambria Math"/>
                                    </a:rPr>
                                    <m:t>2 </m:t>
                                  </m:r>
                                </m:sub>
                              </m:sSub>
                              <m:r>
                                <a:rPr lang="en-GB" sz="4000" b="0" i="1" smtClean="0">
                                  <a:latin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GB" sz="4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i="1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4000" i="1">
                                  <a:latin typeface="Cambria Math"/>
                                </a:rPr>
                                <m:t>𝑔𝑎𝑖𝑛</m:t>
                              </m:r>
                            </m:sub>
                          </m:sSub>
                          <m:r>
                            <a:rPr lang="en-GB" sz="4000" b="0" i="1" smtClean="0">
                              <a:latin typeface="Cambria Math"/>
                            </a:rPr>
                            <m:t>= ?</m:t>
                          </m:r>
                        </m:e>
                      </m:func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8043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derator profile</a:t>
            </a:r>
            <a:endParaRPr lang="en-GB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53610"/>
            <a:ext cx="4891642" cy="479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7170" y="1772816"/>
            <a:ext cx="4203561" cy="3150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85340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derator pulse in energy vs velocity units</a:t>
            </a:r>
            <a:endParaRPr lang="en-GB" dirty="0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2132856"/>
            <a:ext cx="3600000" cy="2698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6" y="2060848"/>
            <a:ext cx="3600000" cy="2698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 rot="16200000">
            <a:off x="711560" y="3225377"/>
            <a:ext cx="889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</a:rPr>
              <a:t>e</a:t>
            </a:r>
            <a:r>
              <a:rPr lang="en-GB" dirty="0" smtClean="0"/>
              <a:t> (</a:t>
            </a:r>
            <a:r>
              <a:rPr lang="en-GB" dirty="0" err="1" smtClean="0"/>
              <a:t>mEv</a:t>
            </a:r>
            <a:r>
              <a:rPr lang="en-GB" dirty="0"/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 rot="16200000">
            <a:off x="4710064" y="3063007"/>
            <a:ext cx="1082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(V m/sec)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2225763" y="4646580"/>
            <a:ext cx="13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/1.3e</a:t>
            </a:r>
            <a:r>
              <a:rPr lang="en-GB" baseline="30000" dirty="0" smtClean="0"/>
              <a:t>-5</a:t>
            </a:r>
            <a:r>
              <a:rPr lang="en-GB" dirty="0" smtClean="0"/>
              <a:t> (sec)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6516216" y="4715852"/>
            <a:ext cx="13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/1.3e</a:t>
            </a:r>
            <a:r>
              <a:rPr lang="en-GB" baseline="30000" dirty="0" smtClean="0"/>
              <a:t>-5</a:t>
            </a:r>
            <a:r>
              <a:rPr lang="en-GB" dirty="0" smtClean="0"/>
              <a:t> (sec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31188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228</TotalTime>
  <Words>423</Words>
  <Application>Microsoft Office PowerPoint</Application>
  <PresentationFormat>On-screen Show (4:3)</PresentationFormat>
  <Paragraphs>106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Data processing and Instrument resolution function: beyond  FWHM (full width at half-max) approximation</vt:lpstr>
      <vt:lpstr>Inverting Convolution: </vt:lpstr>
      <vt:lpstr>Reality check:</vt:lpstr>
      <vt:lpstr>PowerPoint Presentation</vt:lpstr>
      <vt:lpstr>Different optimization: minimize pulse time spread. (different chopper)</vt:lpstr>
      <vt:lpstr>Different optimization: minimize energy spread (time focusing monochromator, different moderator?) </vt:lpstr>
      <vt:lpstr>Time focusing monochromator: No problem with resolution and convenient for small samples?</vt:lpstr>
      <vt:lpstr>Moderator profile</vt:lpstr>
      <vt:lpstr>Moderator pulse in energy vs velocity units</vt:lpstr>
      <vt:lpstr>Moderator profile and chopper cuts shapes</vt:lpstr>
      <vt:lpstr>Moderator profile and chopper cuts shapes (better phasing)</vt:lpstr>
      <vt:lpstr>Time velocity distributions</vt:lpstr>
      <vt:lpstr>Move pulse from chopper to sample (calculated by propagate_pulse)</vt:lpstr>
      <vt:lpstr>Time-velocity distribution after inelastic scattering</vt:lpstr>
      <vt:lpstr>2D time-velocity profile:</vt:lpstr>
      <vt:lpstr>Velocity profile changes from sample to detector</vt:lpstr>
      <vt:lpstr>Velocity distribution and its recovery using standard data reduction</vt:lpstr>
      <vt:lpstr>Work in progress:</vt:lpstr>
      <vt:lpstr>Direct problem</vt:lpstr>
      <vt:lpstr>PowerPoint Presentation</vt:lpstr>
    </vt:vector>
  </TitlesOfParts>
  <Company>STF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uts, Alex (STFC,RAL,ISIS)</dc:creator>
  <cp:lastModifiedBy>Buts, Alex (STFC,RAL,ISIS)</cp:lastModifiedBy>
  <cp:revision>121</cp:revision>
  <dcterms:created xsi:type="dcterms:W3CDTF">2017-01-23T09:47:10Z</dcterms:created>
  <dcterms:modified xsi:type="dcterms:W3CDTF">2018-01-21T16:47:37Z</dcterms:modified>
</cp:coreProperties>
</file>